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9"/>
  </p:notesMasterIdLst>
  <p:sldIdLst>
    <p:sldId id="278" r:id="rId2"/>
    <p:sldId id="296" r:id="rId3"/>
    <p:sldId id="281" r:id="rId4"/>
    <p:sldId id="339" r:id="rId5"/>
    <p:sldId id="340" r:id="rId6"/>
    <p:sldId id="341" r:id="rId7"/>
    <p:sldId id="343" r:id="rId8"/>
    <p:sldId id="342" r:id="rId9"/>
    <p:sldId id="345" r:id="rId10"/>
    <p:sldId id="346" r:id="rId11"/>
    <p:sldId id="347" r:id="rId12"/>
    <p:sldId id="349" r:id="rId13"/>
    <p:sldId id="348" r:id="rId14"/>
    <p:sldId id="350" r:id="rId15"/>
    <p:sldId id="344" r:id="rId16"/>
    <p:sldId id="353" r:id="rId17"/>
    <p:sldId id="352" r:id="rId18"/>
    <p:sldId id="354" r:id="rId19"/>
    <p:sldId id="355" r:id="rId20"/>
    <p:sldId id="351" r:id="rId21"/>
    <p:sldId id="357" r:id="rId22"/>
    <p:sldId id="356" r:id="rId23"/>
    <p:sldId id="358" r:id="rId24"/>
    <p:sldId id="360" r:id="rId25"/>
    <p:sldId id="361" r:id="rId26"/>
    <p:sldId id="359" r:id="rId27"/>
    <p:sldId id="338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00"/>
    <a:srgbClr val="0000CC"/>
    <a:srgbClr val="FF00FF"/>
    <a:srgbClr val="9900CC"/>
    <a:srgbClr val="006699"/>
    <a:srgbClr val="FFFFFF"/>
    <a:srgbClr val="7C00A8"/>
    <a:srgbClr val="72009A"/>
    <a:srgbClr val="7800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351" autoAdjust="0"/>
    <p:restoredTop sz="94660"/>
  </p:normalViewPr>
  <p:slideViewPr>
    <p:cSldViewPr snapToGrid="0">
      <p:cViewPr>
        <p:scale>
          <a:sx n="55" d="100"/>
          <a:sy n="55" d="100"/>
        </p:scale>
        <p:origin x="-1080" y="-4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4F67AF-AD11-4F3A-8CF9-F088A7A40003}" type="datetimeFigureOut">
              <a:rPr lang="en-US" smtClean="0"/>
              <a:t>12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53B9D5-824B-4467-BA66-28626EEA8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7296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73E04E-82AB-4F0D-8B58-4C4A434134D8}" type="slidenum">
              <a:rPr lang="en-US" smtClean="0">
                <a:latin typeface="Calibri" pitchFamily="34" charset="0"/>
              </a:rPr>
              <a:pPr eaLnBrk="1" hangingPunct="1"/>
              <a:t>1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73E04E-82AB-4F0D-8B58-4C4A434134D8}" type="slidenum">
              <a:rPr lang="en-US" smtClean="0">
                <a:latin typeface="Calibri" pitchFamily="34" charset="0"/>
              </a:rPr>
              <a:pPr eaLnBrk="1" hangingPunct="1"/>
              <a:t>27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972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730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36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501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900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964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657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398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733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873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313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0D358-0962-40DE-88E1-CB8530FFF93B}" type="datetimeFigureOut">
              <a:rPr lang="en-US" smtClean="0"/>
              <a:t>12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3E2BF9-C954-44B8-8477-5FCD3092657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163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3788624" y="935039"/>
            <a:ext cx="43438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THCS AN HÒA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788624" y="2289175"/>
            <a:ext cx="60282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ÔN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OA HỌC TỰ NHIÊN 8</a:t>
            </a:r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3156340" y="3767139"/>
            <a:ext cx="6014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E600AA"/>
                </a:solidFill>
                <a:latin typeface="Times New Roman" pitchFamily="18" charset="0"/>
                <a:cs typeface="Times New Roman" pitchFamily="18" charset="0"/>
              </a:rPr>
              <a:t>CHÀO MỪNG CÁC EM HỌC SINH 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3788624" y="5486401"/>
            <a:ext cx="4478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 VIÊN: BÙI THỊ NHI</a:t>
            </a:r>
            <a:endParaRPr 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08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694" y="724619"/>
            <a:ext cx="11360989" cy="5500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 - Potassium sulfate: K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Sodium hydrogensulfate: NaH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Sodium hydrogencarbonat: NaH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Sodium chloride: NaCl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Sodium nitrate: Na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alcium hydrogenphosphate: CaHP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agnesium sulfate: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opper (II) sulfate: Cu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7270524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694" y="1656272"/>
            <a:ext cx="11360989" cy="414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- Al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luminium chlorid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KCl: potasium chlorid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A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luminium sulfat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magnesium sulfat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N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ammonium nitrat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 NaH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odium hydrogencarbonat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706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4196" y="463414"/>
            <a:ext cx="11360989" cy="3454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- Phương trình hóa học của phản ứng tạo thành muối KCl: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 + HCl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Cl +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OH  + HCl → KCl  +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+ 2HCl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Cl +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785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8739" y="414532"/>
            <a:ext cx="11360989" cy="3454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- Phương trình hóa học của phản ứng tạo thành muối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 + 2HCl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→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(OH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HCl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O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2HCl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→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Mg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7237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16301" y="249220"/>
            <a:ext cx="4514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 - Tính tan của muối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82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826557"/>
              </p:ext>
            </p:extLst>
          </p:nvPr>
        </p:nvGraphicFramePr>
        <p:xfrm>
          <a:off x="134188" y="0"/>
          <a:ext cx="11614989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1427"/>
                <a:gridCol w="724619"/>
                <a:gridCol w="759125"/>
                <a:gridCol w="741871"/>
                <a:gridCol w="914400"/>
                <a:gridCol w="793631"/>
                <a:gridCol w="862641"/>
                <a:gridCol w="897147"/>
                <a:gridCol w="724619"/>
                <a:gridCol w="793630"/>
                <a:gridCol w="672861"/>
                <a:gridCol w="810883"/>
                <a:gridCol w="828135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ỐC</a:t>
                      </a:r>
                      <a:r>
                        <a:rPr lang="en-US" sz="32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CID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12"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2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KIM LOẠ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27648">
                <a:tc vMerge="1">
                  <a:txBody>
                    <a:bodyPr/>
                    <a:lstStyle/>
                    <a:p>
                      <a:pPr algn="l"/>
                      <a:endParaRPr lang="en-US" sz="24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g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g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n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</a:p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I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vi-VN" sz="32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32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Cl</a:t>
                      </a:r>
                      <a:endParaRPr lang="en-US" sz="32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vi-VN" sz="32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32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O</a:t>
                      </a:r>
                      <a:r>
                        <a:rPr lang="en-US" sz="32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2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2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SO</a:t>
                      </a:r>
                      <a:r>
                        <a:rPr lang="en-US" sz="32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32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CO</a:t>
                      </a:r>
                      <a:r>
                        <a:rPr lang="en-US" sz="32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200" b="1" baseline="-25000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cs typeface="Times New Roman"/>
                        </a:rPr>
                        <a:t>≡</a:t>
                      </a:r>
                      <a:r>
                        <a:rPr lang="en-US" sz="32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</a:t>
                      </a:r>
                      <a:r>
                        <a:rPr lang="en-US" sz="32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32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32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4838" y="4549676"/>
            <a:ext cx="112143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: chất dễ tan trong nước.</a:t>
            </a:r>
          </a:p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: chất ít tan (độ tan nhỏ hơn 1g/100g nước).</a:t>
            </a:r>
          </a:p>
          <a:p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chất không tan (độ tan nhỏ hơn 0,01/100g nước).</a:t>
            </a:r>
          </a:p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): chất không tồn tại hoặc bị nước phân hủy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4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16301" y="249220"/>
            <a:ext cx="4514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 - Tính chất hóa học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Administrator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03" y="915946"/>
            <a:ext cx="1047840" cy="855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598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7" y="0"/>
            <a:ext cx="1047840" cy="855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917" y="247436"/>
            <a:ext cx="12048811" cy="6765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Tìm hiểu tính chất hóa học của muối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: Các dung dịch: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loãng, NaOH loãng, 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Cu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4 ống nghiệm: ống (1) chứa 1 đinh sắt đã được làm sạch, ống (2) và (3) mỗi ống nghiệm chứa khoảng 1mL dung dịch B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ống (4) chứa khoảng 1mL dung dịch Cu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n hành: ống (1) cho khoảng 2mL dung dịch Cu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ống (2) cho khoảng 1mL dung dịch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ống (3) cho khoảng 1 mL dung dịch 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ống (4) cho khoảng 1mL dung dịch NaOH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79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7" y="0"/>
            <a:ext cx="1047840" cy="855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917" y="247436"/>
            <a:ext cx="12048811" cy="3441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6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 sát hiện tượng xảy ra ở mỗi ống nghiệm và thực hiện các yêu cầu sau: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Viết phương trình hóa học, giải thích hiện tượng xảy ra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Thảo luận nhóm rút ra kết luận về tính chất hóa học của muối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7614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16301" y="249220"/>
            <a:ext cx="4514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 - Tính chất hóa học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301" y="1005301"/>
            <a:ext cx="11363864" cy="5442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muối tác dụng với kim loại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n + Fe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n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Fe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ng dịch acid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HCl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→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muối 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ng dịch base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e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2NaOH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e(OH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muối 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ng dịch muối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Ag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+ B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gCl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(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17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609600" y="414338"/>
            <a:ext cx="609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, ngày 20/ 11/ 2023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6" name="TextBox 11"/>
          <p:cNvSpPr txBox="1">
            <a:spLocks noChangeArrowheads="1"/>
          </p:cNvSpPr>
          <p:nvPr/>
        </p:nvSpPr>
        <p:spPr bwMode="auto">
          <a:xfrm>
            <a:off x="1067080" y="1188140"/>
            <a:ext cx="9336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   MUỐ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902897" y="2388571"/>
            <a:ext cx="4514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Khái niệm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13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esktop\Cap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82" y="64697"/>
            <a:ext cx="1047480" cy="759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6482" y="64697"/>
            <a:ext cx="11778741" cy="2028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Trong dung dịch, giữa các cặp chất nào sau đây có xảy ra phản ứng? Viết phương trình hóa học của các phản ứng đó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188598"/>
              </p:ext>
            </p:extLst>
          </p:nvPr>
        </p:nvGraphicFramePr>
        <p:xfrm>
          <a:off x="155277" y="2093394"/>
          <a:ext cx="11869946" cy="39894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4626"/>
                <a:gridCol w="2311879"/>
                <a:gridCol w="2380891"/>
                <a:gridCol w="2191109"/>
                <a:gridCol w="2691441"/>
              </a:tblGrid>
              <a:tr h="100475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Cl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6615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(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3517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Cl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8341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35467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325478"/>
              </p:ext>
            </p:extLst>
          </p:nvPr>
        </p:nvGraphicFramePr>
        <p:xfrm>
          <a:off x="138023" y="513495"/>
          <a:ext cx="11628407" cy="52292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4626"/>
                <a:gridCol w="2311879"/>
                <a:gridCol w="2380891"/>
                <a:gridCol w="2191109"/>
                <a:gridCol w="2449902"/>
              </a:tblGrid>
              <a:tr h="100475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Cl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6615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(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6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6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3517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aCl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6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6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8341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NO</a:t>
                      </a:r>
                      <a:r>
                        <a:rPr lang="en-US" sz="36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36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6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</a:t>
                      </a:r>
                      <a:r>
                        <a:rPr lang="en-US" sz="36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3600" b="1" baseline="0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ông p</a:t>
                      </a:r>
                      <a:r>
                        <a:rPr lang="en-US" sz="3600" b="1" smtClean="0">
                          <a:solidFill>
                            <a:srgbClr val="33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ản ứng</a:t>
                      </a:r>
                      <a:endParaRPr lang="en-US" sz="3600" b="1">
                        <a:solidFill>
                          <a:srgbClr val="33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67706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815" y="366947"/>
            <a:ext cx="51413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 trình hóa học 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089" y="1143325"/>
            <a:ext cx="10644997" cy="3884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  Ca(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 2Na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   +   Ca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+  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(NO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 2Na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   +  Ca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4</a:t>
            </a:r>
            <a:endParaRPr lang="en-US" sz="3600" b="1" baseline="-2500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+   B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 2NaCl  +   Ba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endParaRPr lang="en-US" sz="3600" b="1" baseline="-2500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+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→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2NaCl  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+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Ba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4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6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  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H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   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→   2NaNO</a:t>
            </a:r>
            <a:r>
              <a:rPr lang="en-US" sz="3600" b="1" baseline="-2500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lang="en-US" sz="3600" b="1">
                <a:solidFill>
                  <a:srgbClr val="0000FF"/>
                </a:solidFill>
                <a:latin typeface="Times New Roman"/>
                <a:cs typeface="Times New Roman"/>
              </a:rPr>
              <a:t>   +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 +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endParaRPr lang="en-US" sz="3600" b="1" baseline="-2500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spcAft>
                <a:spcPts val="60"/>
              </a:spcAft>
            </a:pPr>
            <a:endParaRPr lang="en-US" sz="36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6475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0" y="65298"/>
            <a:ext cx="45144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 - Điều chế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9562" y="542843"/>
            <a:ext cx="10075653" cy="6301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acid tác dụng với base</a:t>
            </a: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HCl    +    NaOH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Cl   +  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acid 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base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2H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 CuO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(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+  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ung dịch acid 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+   Ba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+   2HCl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acid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c dụng với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ng dịch base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+   NaOH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+   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ung dịch muối tác </a:t>
            </a: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 với dung dịch 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NaCl    +   Ag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b="1" smtClean="0">
                <a:solidFill>
                  <a:srgbClr val="0000FF"/>
                </a:solidFill>
                <a:latin typeface="Times New Roman"/>
                <a:cs typeface="Times New Roman"/>
              </a:rPr>
              <a:t>→  Ag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   +   Na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72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1" y="65298"/>
            <a:ext cx="76430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 – Mối quan hệ giữa các hợp chất vô cơ</a:t>
            </a:r>
            <a:endParaRPr lang="en-US" alt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1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83834" y="1966796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1922" y="639264"/>
            <a:ext cx="2852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BASE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9894" y="4263244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SE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70267" y="4654452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ID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65721" y="639265"/>
            <a:ext cx="3007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ACID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54829" y="931651"/>
            <a:ext cx="1908235" cy="1327532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622430" y="2882321"/>
            <a:ext cx="2355010" cy="1689679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501660" y="2826563"/>
            <a:ext cx="2271624" cy="1572909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650966" y="2549822"/>
            <a:ext cx="2182483" cy="202217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6436741" y="2741422"/>
            <a:ext cx="2233526" cy="210659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6589141" y="931653"/>
            <a:ext cx="2244308" cy="1155913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054829" y="4131546"/>
            <a:ext cx="27755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Oxide acid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94717" y="3916103"/>
            <a:ext cx="27755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Kim loại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Base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Oxide base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50989" y="2741422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08946" y="1127293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03929" y="786172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Base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5883215"/>
            <a:ext cx="12191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11.2 Sơ đồ biểu diễn mối quan hệ giữa các hợp chất vô cơ 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23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-1" y="65298"/>
            <a:ext cx="1197346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 chất hóa học của các hợp chất vô cơ được tóm tắt bằng sơ đồ dưới đây:</a:t>
            </a:r>
            <a:endParaRPr lang="en-US" alt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83834" y="1966796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1922" y="1096516"/>
            <a:ext cx="2852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BASE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9894" y="4263244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SE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70267" y="4654452"/>
            <a:ext cx="16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ID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65721" y="1062867"/>
            <a:ext cx="3007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DE ACID</a:t>
            </a:r>
            <a:endParaRPr 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154392" y="1616865"/>
            <a:ext cx="1808672" cy="64231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622430" y="2882321"/>
            <a:ext cx="2355010" cy="1689679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501660" y="2826563"/>
            <a:ext cx="2271624" cy="1572909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650966" y="2549822"/>
            <a:ext cx="2182483" cy="202217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6436741" y="2741422"/>
            <a:ext cx="2233526" cy="210659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6589141" y="1476072"/>
            <a:ext cx="2081126" cy="611494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054829" y="4131546"/>
            <a:ext cx="27755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Oxide acid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94717" y="3916103"/>
            <a:ext cx="27755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Kim loại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Base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Oxide base</a:t>
            </a:r>
          </a:p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50989" y="2741422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69102" y="1408020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Acid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43623" y="1245270"/>
            <a:ext cx="1414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+ Base</a:t>
            </a:r>
            <a:endParaRPr lang="en-US" sz="2800" b="1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218535" y="5731985"/>
            <a:ext cx="1197346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a vào sơ đồ Hình 11.2 và cho biết tính chất của oxide, acid, base. Viết phương trình hóa học minh họa.</a:t>
            </a:r>
            <a:endParaRPr lang="en-US" altLang="en-US" sz="3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74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WordArt 12"/>
          <p:cNvSpPr>
            <a:spLocks noChangeArrowheads="1" noChangeShapeType="1" noTextEdit="1"/>
          </p:cNvSpPr>
          <p:nvPr/>
        </p:nvSpPr>
        <p:spPr bwMode="auto">
          <a:xfrm>
            <a:off x="895926" y="2431756"/>
            <a:ext cx="9057735" cy="11599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00FF"/>
                </a:solidFill>
                <a:effectLst>
                  <a:prstShdw prst="shdw17" dist="17961" dir="2700000">
                    <a:srgbClr val="999902"/>
                  </a:prstShdw>
                </a:effectLst>
                <a:latin typeface="Times New Roman"/>
                <a:cs typeface="Times New Roman"/>
              </a:rPr>
              <a:t>CẢM ƠN CÁC EM</a:t>
            </a:r>
          </a:p>
          <a:p>
            <a:pPr algn="ctr"/>
            <a:r>
              <a:rPr lang="vi-VN" sz="3600" b="1" kern="10">
                <a:solidFill>
                  <a:srgbClr val="FF00FF"/>
                </a:solidFill>
                <a:effectLst>
                  <a:prstShdw prst="shdw17" dist="17961" dir="2700000">
                    <a:srgbClr val="999902"/>
                  </a:prstShdw>
                </a:effectLst>
                <a:latin typeface="Times New Roman"/>
                <a:cs typeface="Times New Roman"/>
              </a:rPr>
              <a:t>ĐÃ THAM GIA TIẾT HỌC!</a:t>
            </a:r>
            <a:endParaRPr lang="en-US" sz="3600" b="1" kern="10">
              <a:solidFill>
                <a:srgbClr val="FF00FF"/>
              </a:solidFill>
              <a:effectLst>
                <a:prstShdw prst="shdw17" dist="17961" dir="2700000">
                  <a:srgbClr val="999902"/>
                </a:prst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52886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6683753"/>
              </p:ext>
            </p:extLst>
          </p:nvPr>
        </p:nvGraphicFramePr>
        <p:xfrm>
          <a:off x="0" y="-293298"/>
          <a:ext cx="12232257" cy="6093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3547"/>
                <a:gridCol w="3278038"/>
                <a:gridCol w="1345721"/>
                <a:gridCol w="1224951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800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ứng</a:t>
                      </a:r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lang="en-US" sz="2800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hức phân tử của muối tạo thành và tên gọi</a:t>
                      </a:r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ành</a:t>
                      </a:r>
                      <a:r>
                        <a:rPr lang="en-US" sz="2800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phần phân tử của muối tạo thành</a:t>
                      </a:r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tion kim loại</a:t>
                      </a:r>
                      <a:endParaRPr lang="en-US" sz="28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nion gốc</a:t>
                      </a:r>
                      <a:r>
                        <a:rPr lang="en-US" sz="28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xit</a:t>
                      </a:r>
                      <a:endParaRPr lang="en-US" sz="28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40478">
                <a:tc>
                  <a:txBody>
                    <a:bodyPr/>
                    <a:lstStyle/>
                    <a:p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m loại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+ Acid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→ Muối + Hydrogen</a:t>
                      </a:r>
                    </a:p>
                    <a:p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   Zn + 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2HCl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 →ZnCl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 + H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endParaRPr lang="en-US" sz="3000" b="1" baseline="-25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nCl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inc chlorid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n</a:t>
                      </a:r>
                      <a:r>
                        <a:rPr lang="en-US" sz="3000" b="1" baseline="30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endParaRPr lang="en-US" sz="3000" b="1" baseline="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l-</a:t>
                      </a:r>
                      <a:endParaRPr lang="en-US" sz="3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104182">
                <a:tc>
                  <a:txBody>
                    <a:bodyPr/>
                    <a:lstStyle/>
                    <a:p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cid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+ Base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→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uối + Nước</a:t>
                      </a:r>
                    </a:p>
                    <a:p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 Cu(OH)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→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SO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+ 2H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3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SO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pper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II) sulfate</a:t>
                      </a:r>
                      <a:endParaRPr lang="en-US" sz="3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r>
                        <a:rPr lang="en-US" sz="3000" b="1" baseline="30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endParaRPr lang="en-US" sz="3000" b="1" baseline="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3000" b="1" baseline="30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endParaRPr lang="en-US" sz="3000" b="1" baseline="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cid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+ Oxide base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→ Muối + Nước</a:t>
                      </a:r>
                    </a:p>
                    <a:p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H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SO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r>
                        <a:rPr lang="en-US" sz="3000" b="1" baseline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+ FeO →FeSO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4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 + H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O</a:t>
                      </a:r>
                      <a:endParaRPr lang="en-US" sz="3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SO</a:t>
                      </a:r>
                      <a:r>
                        <a:rPr lang="en-US" sz="3000" b="1" baseline="-250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ron</a:t>
                      </a:r>
                      <a:r>
                        <a:rPr lang="en-US" sz="3000" b="1" baseline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ulfate</a:t>
                      </a:r>
                      <a:endParaRPr lang="en-US" sz="3000" b="1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r>
                        <a:rPr lang="en-US" sz="3000" b="1" baseline="30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endParaRPr lang="en-US" sz="3000" b="1" baseline="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b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3000" b="1" baseline="-25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3000" b="1" baseline="3000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endParaRPr lang="en-US" sz="3000" b="1" baseline="300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685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862642"/>
            <a:ext cx="12025223" cy="3383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 sát Bảng 11.1 và thực hiện các yêu cầu sau: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Nhận xét về sự khác nhau giữa thành phần phân tử của acid (chất phản ứng) và muối (chất sản phẩm). Đặc điểm chung của các phản ứng ở Bảng 11.1 là gì?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Nhận xét về cách gọi tên muối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56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83" y="465826"/>
            <a:ext cx="103516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 là hợp chất, được tạo thành từ sự thay thế ion H</a:t>
            </a:r>
            <a:r>
              <a:rPr lang="en-US" sz="3600" b="1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acid bằng ion kim loại hoặc in ammonium (N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0883" y="2554227"/>
            <a:ext cx="10351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: Na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sodium sulfate); N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l (ammonium choloride)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883" y="4345646"/>
            <a:ext cx="10351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 thức phân tử của muối gồm có cation kim loại và anion gốc acid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7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9894" y="638355"/>
            <a:ext cx="100929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gọi tên:</a:t>
            </a:r>
          </a:p>
          <a:p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 kim loại (hóa trị, đối với kim loại nhiều hóa trị) + tên gốc acid) + tên gốc acid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9991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827984"/>
              </p:ext>
            </p:extLst>
          </p:nvPr>
        </p:nvGraphicFramePr>
        <p:xfrm>
          <a:off x="332261" y="524414"/>
          <a:ext cx="10899331" cy="40965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30350"/>
                <a:gridCol w="2623125"/>
                <a:gridCol w="2484407"/>
                <a:gridCol w="426144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ốc axit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 gọi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ốc axit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 gọi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vi-VN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Cl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lorid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vi-VN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8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O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cetac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r</a:t>
                      </a:r>
                      <a:endParaRPr lang="en-US" sz="2800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romid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=S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ulfid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</a:t>
                      </a:r>
                      <a:endParaRPr lang="en-US" sz="2800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iodid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HS</a:t>
                      </a:r>
                      <a:endParaRPr lang="en-US" sz="28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ydrogenulfid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vi-VN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NO</a:t>
                      </a:r>
                      <a:r>
                        <a:rPr lang="en-US" sz="2800" baseline="-250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at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CO</a:t>
                      </a:r>
                      <a:r>
                        <a:rPr lang="en-US" sz="2800" b="1" baseline="-250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onat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SO</a:t>
                      </a:r>
                      <a:r>
                        <a:rPr lang="en-US" sz="2800" baseline="-250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lfat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 HCO</a:t>
                      </a:r>
                      <a:r>
                        <a:rPr lang="en-US" sz="28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ydrogencarbonate</a:t>
                      </a:r>
                      <a:endParaRPr lang="en-US" sz="28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̶</a:t>
                      </a:r>
                      <a:r>
                        <a:rPr lang="en-US" sz="2800" baseline="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HSO</a:t>
                      </a:r>
                      <a:r>
                        <a:rPr lang="en-US" sz="2800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baseline="-25000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ydrogensulfat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/>
                          <a:cs typeface="Times New Roman"/>
                        </a:rPr>
                        <a:t>≡</a:t>
                      </a: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</a:t>
                      </a:r>
                      <a:r>
                        <a:rPr lang="en-US" sz="28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sphate 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SO</a:t>
                      </a:r>
                      <a:r>
                        <a:rPr lang="en-US" sz="2800" baseline="-250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6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lfite</a:t>
                      </a:r>
                      <a:endParaRPr lang="en-US" sz="2800" b="1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HPO</a:t>
                      </a:r>
                      <a:r>
                        <a:rPr lang="en-US" sz="2800" b="1" baseline="-25000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6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smtClean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ydrogenphosphate</a:t>
                      </a:r>
                      <a:endParaRPr lang="en-US" sz="2800" b="1" smtClean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59175" y="3095625"/>
          <a:ext cx="1809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095625"/>
                        <a:ext cx="1809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264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694" y="724619"/>
            <a:ext cx="11360989" cy="6043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Viết công thức của  các muối sau: potassium sulfate, sodium hydrogensulfate, sodium hydrogencarbonat, sodium chloride, sodium nitrate, calcium hydrogenphosphate, magnesium sulfate, copper (II) sulfate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Gọi tên các muối sau: Al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KCl, A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NaH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Viết phương trình hóa học của phản ứng tạo thành muối KCl và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770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ular Callout 4"/>
          <p:cNvSpPr/>
          <p:nvPr/>
        </p:nvSpPr>
        <p:spPr>
          <a:xfrm>
            <a:off x="207034" y="0"/>
            <a:ext cx="983412" cy="845388"/>
          </a:xfrm>
          <a:prstGeom prst="wedgeRoundRectCallout">
            <a:avLst>
              <a:gd name="adj1" fmla="val 70395"/>
              <a:gd name="adj2" fmla="val 64541"/>
              <a:gd name="adj3" fmla="val 16667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694" y="724619"/>
            <a:ext cx="11360989" cy="6043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Viết công thức của  các muối sau: potassium sulfate, sodium hydrogensulfate, sodium hydrogencarbonat, sodium chloride, sodium nitrate, calcium hydrogenphosphate, magnesium sulfate, copper (II) sulfate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Gọi tên các muối sau: AlC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KCl, Al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NaHC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Aft>
                <a:spcPts val="6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Viết phương trình hóa học của phản ứng tạo thành muối KCl và MgSO</a:t>
            </a:r>
            <a:r>
              <a:rPr lang="en-US" sz="36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0310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0</TotalTime>
  <Words>1399</Words>
  <Application>Microsoft Office PowerPoint</Application>
  <PresentationFormat>Custom</PresentationFormat>
  <Paragraphs>310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Windows User</cp:lastModifiedBy>
  <cp:revision>234</cp:revision>
  <dcterms:created xsi:type="dcterms:W3CDTF">2021-02-07T03:08:37Z</dcterms:created>
  <dcterms:modified xsi:type="dcterms:W3CDTF">2023-12-28T04:14:29Z</dcterms:modified>
</cp:coreProperties>
</file>